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2C432F" w14:textId="231FA9A3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E51FA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E51FAF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E51FA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Bo</w:t>
      </w:r>
      <w:r>
        <w:rPr>
          <w:rFonts w:ascii="Times New Roman" w:eastAsia="宋体" w:hAnsi="Times New Roman" w:cs="Times New Roman"/>
          <w:sz w:val="24"/>
          <w:szCs w:val="24"/>
        </w:rPr>
        <w:t xml:space="preserve"> Ding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74001494" w14:textId="77777777" w:rsidR="00BA3FEE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42226B00" w14:textId="77777777" w:rsidR="00474E51" w:rsidRDefault="00474E51">
      <w:pPr>
        <w:rPr>
          <w:rFonts w:ascii="Times New Roman" w:eastAsia="宋体" w:hAnsi="Times New Roman"/>
          <w:b/>
          <w:sz w:val="24"/>
        </w:rPr>
      </w:pPr>
    </w:p>
    <w:p w14:paraId="3D6FB4F1" w14:textId="7D93D7AE" w:rsidR="00BA3FEE" w:rsidRDefault="00BA3FEE" w:rsidP="00474E51">
      <w:pPr>
        <w:jc w:val="center"/>
        <w:rPr>
          <w:rFonts w:ascii="Times New Roman" w:eastAsia="宋体" w:hAnsi="Times New Roman"/>
          <w:b/>
          <w:sz w:val="24"/>
        </w:rPr>
      </w:pPr>
    </w:p>
    <w:p w14:paraId="357C067B" w14:textId="7DBEC4B2" w:rsidR="00BA3FEE" w:rsidRDefault="00666ADE" w:rsidP="007C0250">
      <w:pPr>
        <w:jc w:val="center"/>
        <w:rPr>
          <w:rFonts w:ascii="Times New Roman" w:eastAsia="宋体" w:hAnsi="Times New Roman"/>
          <w:sz w:val="24"/>
        </w:rPr>
      </w:pPr>
      <w:r>
        <w:object w:dxaOrig="5819" w:dyaOrig="940" w14:anchorId="3DDEA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2.05pt;height:42.7pt" o:ole="">
            <v:imagedata r:id="rId9" o:title=""/>
          </v:shape>
          <o:OLEObject Type="Embed" ProgID="ChemDraw.Document.6.0" ShapeID="_x0000_i1026" DrawAspect="Content" ObjectID="_1706263597" r:id="rId10"/>
        </w:object>
      </w:r>
    </w:p>
    <w:p w14:paraId="7361B9B8" w14:textId="77777777" w:rsidR="007C0250" w:rsidRDefault="007C0250">
      <w:pPr>
        <w:spacing w:line="360" w:lineRule="auto"/>
        <w:rPr>
          <w:rFonts w:ascii="Times New Roman" w:eastAsia="宋体" w:hAnsi="Times New Roman"/>
          <w:b/>
          <w:sz w:val="24"/>
        </w:rPr>
      </w:pPr>
      <w:bookmarkStart w:id="0" w:name="_GoBack"/>
      <w:bookmarkEnd w:id="0"/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 w:hint="eastAsia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3B5A54CA" w14:textId="77777777" w:rsidR="00803C6F" w:rsidRDefault="00803C6F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736D64E7" w14:textId="66E43130" w:rsidR="00BA3FEE" w:rsidRDefault="00803C6F" w:rsidP="00803C6F">
      <w:pPr>
        <w:jc w:val="center"/>
        <w:rPr>
          <w:rFonts w:ascii="Times New Roman" w:eastAsia="宋体" w:hAnsi="Times New Roman"/>
          <w:sz w:val="24"/>
        </w:rPr>
      </w:pPr>
      <w:r>
        <w:object w:dxaOrig="5666" w:dyaOrig="1108" w14:anchorId="1FB110F4">
          <v:shape id="_x0000_i1025" type="#_x0000_t75" style="width:283pt;height:55.25pt" o:ole="">
            <v:imagedata r:id="rId11" o:title=""/>
          </v:shape>
          <o:OLEObject Type="Embed" ProgID="ChemDraw.Document.6.0" ShapeID="_x0000_i1025" DrawAspect="Content" ObjectID="_1706263598" r:id="rId12"/>
        </w:object>
      </w:r>
    </w:p>
    <w:sectPr w:rsidR="00BA3FEE"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C06C33" w14:textId="77777777" w:rsidR="00CE5084" w:rsidRDefault="00CE5084">
      <w:r>
        <w:separator/>
      </w:r>
    </w:p>
  </w:endnote>
  <w:endnote w:type="continuationSeparator" w:id="0">
    <w:p w14:paraId="50611CA6" w14:textId="77777777" w:rsidR="00CE5084" w:rsidRDefault="00CE50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AutoText"/>
      </w:docPartObj>
    </w:sdtPr>
    <w:sdtEndPr/>
    <w:sdtContent>
      <w:p w14:paraId="7FC22B0F" w14:textId="77777777" w:rsidR="008A0B9E" w:rsidRDefault="008A0B9E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66ADE" w:rsidRPr="00666ADE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E647F6" w14:textId="77777777" w:rsidR="00CE5084" w:rsidRDefault="00CE5084">
      <w:r>
        <w:separator/>
      </w:r>
    </w:p>
  </w:footnote>
  <w:footnote w:type="continuationSeparator" w:id="0">
    <w:p w14:paraId="73D82757" w14:textId="77777777" w:rsidR="00CE5084" w:rsidRDefault="00CE50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125CC0" w14:textId="77777777" w:rsidR="008A0B9E" w:rsidRDefault="008A0B9E">
    <w:pPr>
      <w:pStyle w:val="a5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66ADE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3C6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5084"/>
    <w:rsid w:val="00CE65C9"/>
    <w:rsid w:val="00D10AC6"/>
    <w:rsid w:val="00D20D8A"/>
    <w:rsid w:val="00D37264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51FAF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A68F9AC-CD87-41C5-A48D-D22807F0C3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9</Words>
  <Characters>112</Characters>
  <Application>Microsoft Office Word</Application>
  <DocSecurity>0</DocSecurity>
  <Lines>1</Lines>
  <Paragraphs>1</Paragraphs>
  <ScaleCrop>false</ScaleCrop>
  <Company>微软中国</Company>
  <LinksUpToDate>false</LinksUpToDate>
  <CharactersWithSpaces>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db</cp:lastModifiedBy>
  <cp:revision>4</cp:revision>
  <cp:lastPrinted>2017-04-22T03:53:00Z</cp:lastPrinted>
  <dcterms:created xsi:type="dcterms:W3CDTF">2022-02-13T04:51:00Z</dcterms:created>
  <dcterms:modified xsi:type="dcterms:W3CDTF">2022-02-13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